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6" r:id="rId4"/>
    <p:sldId id="264" r:id="rId5"/>
    <p:sldId id="258" r:id="rId6"/>
    <p:sldId id="259" r:id="rId7"/>
    <p:sldId id="261" r:id="rId8"/>
    <p:sldId id="267" r:id="rId9"/>
    <p:sldId id="268" r:id="rId10"/>
    <p:sldId id="269" r:id="rId11"/>
    <p:sldId id="270" r:id="rId12"/>
    <p:sldId id="273" r:id="rId13"/>
    <p:sldId id="274" r:id="rId14"/>
    <p:sldId id="275" r:id="rId15"/>
    <p:sldId id="272" r:id="rId16"/>
    <p:sldId id="277" r:id="rId17"/>
    <p:sldId id="276" r:id="rId18"/>
    <p:sldId id="278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5/1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sv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</a:t>
            </a:r>
            <a:r>
              <a:rPr lang="en-US" dirty="0" err="1"/>
              <a:t>sargent</a:t>
            </a:r>
            <a:r>
              <a:rPr lang="en-US" dirty="0"/>
              <a:t>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May 1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7C37E-3A45-4C23-AAC0-0C880C5D5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 dirty="0"/>
              <a:t>K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D0780-5B0B-4BB8-90E7-16A4B137F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4" descr="A close up of a map&#10;&#10;Description generated with high confidence">
            <a:extLst>
              <a:ext uri="{FF2B5EF4-FFF2-40B4-BE49-F238E27FC236}">
                <a16:creationId xmlns:a16="http://schemas.microsoft.com/office/drawing/2014/main" id="{680C3850-5AD3-461D-AE57-D66A5CFDA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50" y="1629201"/>
            <a:ext cx="3471417" cy="2479583"/>
          </a:xfrm>
          <a:prstGeom prst="rect">
            <a:avLst/>
          </a:prstGeom>
        </p:spPr>
      </p:pic>
      <p:pic>
        <p:nvPicPr>
          <p:cNvPr id="5" name="Picture 4" descr="A close up of a map&#10;&#10;Description generated with high confidence">
            <a:extLst>
              <a:ext uri="{FF2B5EF4-FFF2-40B4-BE49-F238E27FC236}">
                <a16:creationId xmlns:a16="http://schemas.microsoft.com/office/drawing/2014/main" id="{C1E8806A-4DA2-4283-B351-69AF5CCE4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291" y="1629202"/>
            <a:ext cx="3471417" cy="2479583"/>
          </a:xfrm>
          <a:prstGeom prst="rect">
            <a:avLst/>
          </a:prstGeom>
        </p:spPr>
      </p:pic>
      <p:pic>
        <p:nvPicPr>
          <p:cNvPr id="6" name="Picture 5" descr="A close up of a map&#10;&#10;Description generated with high confidence">
            <a:extLst>
              <a:ext uri="{FF2B5EF4-FFF2-40B4-BE49-F238E27FC236}">
                <a16:creationId xmlns:a16="http://schemas.microsoft.com/office/drawing/2014/main" id="{907BEA22-D4A2-4DD8-AAAA-B72605DE5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1632" y="1629202"/>
            <a:ext cx="3471417" cy="2479583"/>
          </a:xfrm>
          <a:prstGeom prst="rect">
            <a:avLst/>
          </a:prstGeom>
        </p:spPr>
      </p:pic>
      <p:pic>
        <p:nvPicPr>
          <p:cNvPr id="7" name="Picture 6" descr="A close up of a device&#10;&#10;Description generated with high confidence">
            <a:extLst>
              <a:ext uri="{FF2B5EF4-FFF2-40B4-BE49-F238E27FC236}">
                <a16:creationId xmlns:a16="http://schemas.microsoft.com/office/drawing/2014/main" id="{1F397E25-3A7C-44D2-B92A-45867C4A9F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949" y="4218815"/>
            <a:ext cx="3471417" cy="2479584"/>
          </a:xfrm>
          <a:prstGeom prst="rect">
            <a:avLst/>
          </a:prstGeom>
        </p:spPr>
      </p:pic>
      <p:pic>
        <p:nvPicPr>
          <p:cNvPr id="8" name="Picture 7" descr="A close up of a device&#10;&#10;Description generated with high confidence">
            <a:extLst>
              <a:ext uri="{FF2B5EF4-FFF2-40B4-BE49-F238E27FC236}">
                <a16:creationId xmlns:a16="http://schemas.microsoft.com/office/drawing/2014/main" id="{52F426F5-7846-49BC-A9E7-7CD7219EC1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0291" y="4218815"/>
            <a:ext cx="3471418" cy="2479584"/>
          </a:xfrm>
          <a:prstGeom prst="rect">
            <a:avLst/>
          </a:prstGeom>
        </p:spPr>
      </p:pic>
      <p:pic>
        <p:nvPicPr>
          <p:cNvPr id="9" name="Picture 8" descr="A close up of a map&#10;&#10;Description generated with high confidence">
            <a:extLst>
              <a:ext uri="{FF2B5EF4-FFF2-40B4-BE49-F238E27FC236}">
                <a16:creationId xmlns:a16="http://schemas.microsoft.com/office/drawing/2014/main" id="{07900509-961E-4DA0-AD6D-328620FA74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41631" y="4218815"/>
            <a:ext cx="3471418" cy="247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7545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AF6706C-CF07-43A1-BCC4-CBA5D33820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0584C6C-275F-4BB6-8069-8DE0389331F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87" t="9044" r="47450" b="44026"/>
          <a:stretch/>
        </p:blipFill>
        <p:spPr>
          <a:xfrm>
            <a:off x="6400800" y="1218283"/>
            <a:ext cx="5147736" cy="500553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49A08A-E4E0-4A77-A5D9-8AB959E362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4" y="639097"/>
            <a:ext cx="4789678" cy="3746634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800"/>
              <a:t>K-Nearest neighb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F6A7-0482-49B3-81F1-68C098B0C3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464" y="4385732"/>
            <a:ext cx="4813437" cy="1838087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 algn="r">
              <a:buNone/>
            </a:pPr>
            <a:r>
              <a:rPr lang="en-US" cap="all"/>
              <a:t>What is the k-nearest neighbor method?</a:t>
            </a:r>
          </a:p>
        </p:txBody>
      </p:sp>
    </p:spTree>
    <p:extLst>
      <p:ext uri="{BB962C8B-B14F-4D97-AF65-F5344CB8AC3E}">
        <p14:creationId xmlns:p14="http://schemas.microsoft.com/office/powerpoint/2010/main" val="3852763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623CD5E4-BAE3-4362-8345-3DB10CE84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86077" y="796413"/>
            <a:ext cx="5102943" cy="5102943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AC53BE-2491-43F4-9D2F-E1A24BC4B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909" y="808055"/>
            <a:ext cx="3979205" cy="1453363"/>
          </a:xfrm>
        </p:spPr>
        <p:txBody>
          <a:bodyPr>
            <a:normAutofit/>
          </a:bodyPr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FE501-D212-416C-AEBD-FB115692A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178" y="2261420"/>
            <a:ext cx="4002936" cy="3637935"/>
          </a:xfrm>
        </p:spPr>
        <p:txBody>
          <a:bodyPr>
            <a:normAutofit/>
          </a:bodyPr>
          <a:lstStyle/>
          <a:p>
            <a:r>
              <a:rPr lang="en-US" sz="3200" dirty="0"/>
              <a:t>Split the data</a:t>
            </a:r>
          </a:p>
          <a:p>
            <a:pPr lvl="1"/>
            <a:r>
              <a:rPr lang="en-US" sz="2800" dirty="0"/>
              <a:t>75% training</a:t>
            </a:r>
          </a:p>
          <a:p>
            <a:pPr lvl="2"/>
            <a:r>
              <a:rPr lang="en-US" sz="2400" dirty="0"/>
              <a:t>Fit the classifier</a:t>
            </a:r>
          </a:p>
          <a:p>
            <a:pPr lvl="1"/>
            <a:r>
              <a:rPr lang="en-US" sz="2800" dirty="0"/>
              <a:t>25% testing</a:t>
            </a:r>
          </a:p>
          <a:p>
            <a:pPr lvl="2"/>
            <a:r>
              <a:rPr lang="en-US" sz="2400" dirty="0"/>
              <a:t>Get predictions</a:t>
            </a:r>
          </a:p>
          <a:p>
            <a:r>
              <a:rPr lang="en-US" sz="3200" dirty="0"/>
              <a:t>Compare</a:t>
            </a:r>
          </a:p>
        </p:txBody>
      </p:sp>
    </p:spTree>
    <p:extLst>
      <p:ext uri="{BB962C8B-B14F-4D97-AF65-F5344CB8AC3E}">
        <p14:creationId xmlns:p14="http://schemas.microsoft.com/office/powerpoint/2010/main" val="14092347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0639FF-E7CD-4813-974F-73668F9796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15" name="Content Placeholder 1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8C74A8C6-D422-404F-AA7F-751FB8E6CD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4942" y="1856936"/>
            <a:ext cx="10162116" cy="45297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461304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33744-295D-456B-A494-4195FFA3A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A8C29F3-73E3-4A2F-9C9A-9EA3313738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5192" r="16020" b="14903"/>
          <a:stretch/>
        </p:blipFill>
        <p:spPr>
          <a:xfrm>
            <a:off x="3289495" y="956602"/>
            <a:ext cx="5882639" cy="559717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581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2FE0-2C1D-42D8-BA1A-E7EF7D7F2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121066"/>
            <a:ext cx="10131425" cy="1456267"/>
          </a:xfrm>
        </p:spPr>
        <p:txBody>
          <a:bodyPr/>
          <a:lstStyle/>
          <a:p>
            <a:r>
              <a:rPr lang="en-US" dirty="0"/>
              <a:t>Accuracy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DADB56F-2DD4-4DC2-9F20-0D3EA00E67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3551879"/>
              </p:ext>
            </p:extLst>
          </p:nvPr>
        </p:nvGraphicFramePr>
        <p:xfrm>
          <a:off x="3341802" y="1006694"/>
          <a:ext cx="4819421" cy="573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3619">
                  <a:extLst>
                    <a:ext uri="{9D8B030D-6E8A-4147-A177-3AD203B41FA5}">
                      <a16:colId xmlns:a16="http://schemas.microsoft.com/office/drawing/2014/main" val="51317680"/>
                    </a:ext>
                  </a:extLst>
                </a:gridCol>
                <a:gridCol w="1705802">
                  <a:extLst>
                    <a:ext uri="{9D8B030D-6E8A-4147-A177-3AD203B41FA5}">
                      <a16:colId xmlns:a16="http://schemas.microsoft.com/office/drawing/2014/main" val="3707836881"/>
                    </a:ext>
                  </a:extLst>
                </a:gridCol>
              </a:tblGrid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53241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6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279399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3.0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9826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77424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3812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30859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0.9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4991434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243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799240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9698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7332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680790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847828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071027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71118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Spring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7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45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8432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48B41-6578-4441-ACAD-8B6EA156C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A0C9DC-03A2-4E0A-A0B7-369DD69194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/>
              <a:t>Able to characterize the motion of a spring pendulum using</a:t>
            </a:r>
          </a:p>
          <a:p>
            <a:pPr lvl="1"/>
            <a:r>
              <a:rPr lang="en-US" sz="2000" dirty="0"/>
              <a:t>Data Science</a:t>
            </a:r>
          </a:p>
          <a:p>
            <a:pPr lvl="1"/>
            <a:r>
              <a:rPr lang="en-US" sz="2000" dirty="0"/>
              <a:t>Machine Learning</a:t>
            </a:r>
          </a:p>
          <a:p>
            <a:pPr lvl="1"/>
            <a:r>
              <a:rPr lang="en-US" sz="2000" dirty="0"/>
              <a:t>Monte Carlo Method</a:t>
            </a:r>
          </a:p>
          <a:p>
            <a:r>
              <a:rPr lang="en-US" sz="2400" dirty="0"/>
              <a:t>Spring pendulum behavior cannot be predicted effectively using a single parameter</a:t>
            </a:r>
          </a:p>
          <a:p>
            <a:r>
              <a:rPr lang="en-US" sz="2400" dirty="0"/>
              <a:t>Conclusions about spring pendulum behavior could be drawn from the KNN, but not the KDE</a:t>
            </a:r>
          </a:p>
          <a:p>
            <a:r>
              <a:rPr lang="en-US" sz="2400" dirty="0"/>
              <a:t>Uniform vs Distance weight methods have no discernible difference</a:t>
            </a:r>
          </a:p>
          <a:p>
            <a:r>
              <a:rPr lang="en-US" sz="2400" dirty="0"/>
              <a:t>Mass and Length together are the best predictors of spring pendulum behavior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65901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72401-9176-455A-9D41-EF73C30CC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investi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8238F-A2C3-4FEE-BD69-8D8BEA2D1E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ep sizes, computation time, and error</a:t>
            </a:r>
          </a:p>
          <a:p>
            <a:r>
              <a:rPr lang="en-US" sz="2800" dirty="0"/>
              <a:t>Parallel processing</a:t>
            </a:r>
          </a:p>
        </p:txBody>
      </p:sp>
    </p:spTree>
    <p:extLst>
      <p:ext uri="{BB962C8B-B14F-4D97-AF65-F5344CB8AC3E}">
        <p14:creationId xmlns:p14="http://schemas.microsoft.com/office/powerpoint/2010/main" val="42008471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9B327-6A46-442C-93BC-F827319CC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0D4F4F-4F36-445F-ABF6-AD5F9A0A23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Dawn Sargent </a:t>
            </a:r>
          </a:p>
          <a:p>
            <a:pPr lvl="1"/>
            <a:r>
              <a:rPr lang="en-US" sz="2800" dirty="0"/>
              <a:t>dsargent@students.fairmontstate.edu</a:t>
            </a:r>
          </a:p>
          <a:p>
            <a:r>
              <a:rPr lang="en-US" sz="3200" dirty="0"/>
              <a:t>Mattison Johnson</a:t>
            </a:r>
          </a:p>
          <a:p>
            <a:pPr lvl="1"/>
            <a:r>
              <a:rPr lang="en-US" sz="2800" dirty="0"/>
              <a:t>mjohnson57@students.fairmontstate.edu</a:t>
            </a:r>
          </a:p>
        </p:txBody>
      </p:sp>
    </p:spTree>
    <p:extLst>
      <p:ext uri="{BB962C8B-B14F-4D97-AF65-F5344CB8AC3E}">
        <p14:creationId xmlns:p14="http://schemas.microsoft.com/office/powerpoint/2010/main" val="2801336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977BD-6F69-490D-A9E7-3488D32A1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0675" y="2022901"/>
            <a:ext cx="2462402" cy="18303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D450D4-786C-443E-93BC-78F03147B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8557" y="2133861"/>
            <a:ext cx="2652127" cy="160846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Content Placeholder 4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056978B-0984-4A39-873F-8C3213741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674" y="4173980"/>
            <a:ext cx="5477363" cy="25195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E84E58-A58B-444C-8819-31FF8B0F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30288"/>
            <a:ext cx="4785744" cy="1035579"/>
          </a:xfrm>
        </p:spPr>
        <p:txBody>
          <a:bodyPr>
            <a:normAutofit/>
          </a:bodyPr>
          <a:lstStyle/>
          <a:p>
            <a:r>
              <a:rPr lang="en-US" dirty="0"/>
              <a:t>Special thanks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007E08E0-0E49-430A-B8BD-C62D58F61C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1925963" y="4173980"/>
            <a:ext cx="2389449" cy="2389449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2FBEE5E-4696-480E-AB47-6F2C55895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8923" y="2133861"/>
            <a:ext cx="2859497" cy="160846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88646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rbor filled with water&#10;&#10;Description generated with very high confidence">
            <a:extLst>
              <a:ext uri="{FF2B5EF4-FFF2-40B4-BE49-F238E27FC236}">
                <a16:creationId xmlns:a16="http://schemas.microsoft.com/office/drawing/2014/main" id="{D25393E4-1C4B-4A2C-B6BF-023233DB4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898" b="45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" name="Picture 9" descr="A close up of a watch&#10;&#10;Description generated with high confidence">
            <a:extLst>
              <a:ext uri="{FF2B5EF4-FFF2-40B4-BE49-F238E27FC236}">
                <a16:creationId xmlns:a16="http://schemas.microsoft.com/office/drawing/2014/main" id="{0C8B7D16-051E-4562-B872-ABF369C457C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:a16="http://schemas.microsoft.com/office/drawing/2014/main" id="{ED10CF64-F588-4794-80E9-12CBA17849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516466" y="-18309"/>
            <a:ext cx="11159068" cy="6894618"/>
          </a:xfrm>
          <a:custGeom>
            <a:avLst/>
            <a:gdLst>
              <a:gd name="T0" fmla="*/ 2331 w 2331"/>
              <a:gd name="T1" fmla="*/ 721 h 1440"/>
              <a:gd name="T2" fmla="*/ 2082 w 2331"/>
              <a:gd name="T3" fmla="*/ 0 h 1440"/>
              <a:gd name="T4" fmla="*/ 249 w 2331"/>
              <a:gd name="T5" fmla="*/ 0 h 1440"/>
              <a:gd name="T6" fmla="*/ 0 w 2331"/>
              <a:gd name="T7" fmla="*/ 721 h 1440"/>
              <a:gd name="T8" fmla="*/ 248 w 2331"/>
              <a:gd name="T9" fmla="*/ 1440 h 1440"/>
              <a:gd name="T10" fmla="*/ 2083 w 2331"/>
              <a:gd name="T11" fmla="*/ 1440 h 1440"/>
              <a:gd name="T12" fmla="*/ 2331 w 2331"/>
              <a:gd name="T13" fmla="*/ 721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31" h="1440">
                <a:moveTo>
                  <a:pt x="2331" y="721"/>
                </a:moveTo>
                <a:cubicBezTo>
                  <a:pt x="2331" y="449"/>
                  <a:pt x="2238" y="198"/>
                  <a:pt x="2082" y="0"/>
                </a:cubicBezTo>
                <a:cubicBezTo>
                  <a:pt x="249" y="0"/>
                  <a:pt x="249" y="0"/>
                  <a:pt x="249" y="0"/>
                </a:cubicBezTo>
                <a:cubicBezTo>
                  <a:pt x="93" y="198"/>
                  <a:pt x="0" y="449"/>
                  <a:pt x="0" y="721"/>
                </a:cubicBezTo>
                <a:cubicBezTo>
                  <a:pt x="0" y="992"/>
                  <a:pt x="92" y="1242"/>
                  <a:pt x="248" y="1440"/>
                </a:cubicBezTo>
                <a:cubicBezTo>
                  <a:pt x="2083" y="1440"/>
                  <a:pt x="2083" y="1440"/>
                  <a:pt x="2083" y="1440"/>
                </a:cubicBezTo>
                <a:cubicBezTo>
                  <a:pt x="2239" y="1242"/>
                  <a:pt x="2331" y="992"/>
                  <a:pt x="2331" y="721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801DE1-B9A8-4959-8D30-4AB945911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0067" y="838200"/>
            <a:ext cx="9437159" cy="1227667"/>
          </a:xfrm>
        </p:spPr>
        <p:txBody>
          <a:bodyPr>
            <a:normAutofit/>
          </a:bodyPr>
          <a:lstStyle/>
          <a:p>
            <a:r>
              <a:rPr lang="en-US" dirty="0"/>
              <a:t>Monte </a:t>
            </a:r>
            <a:r>
              <a:rPr lang="en-US" dirty="0" err="1"/>
              <a:t>carl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DF785-DD99-438B-8F2E-8A4B6D92C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067" y="2006601"/>
            <a:ext cx="9437159" cy="3784600"/>
          </a:xfrm>
        </p:spPr>
        <p:txBody>
          <a:bodyPr>
            <a:normAutofit/>
          </a:bodyPr>
          <a:lstStyle/>
          <a:p>
            <a:r>
              <a:rPr lang="en-US" sz="2400" dirty="0"/>
              <a:t>Useful for numerically modeling physics-related problems</a:t>
            </a:r>
          </a:p>
          <a:p>
            <a:r>
              <a:rPr lang="en-US" sz="2400" dirty="0"/>
              <a:t>Especially valuable in a high dimensional parameter space</a:t>
            </a:r>
          </a:p>
          <a:p>
            <a:r>
              <a:rPr lang="en-US" sz="2400" dirty="0"/>
              <a:t>Identifies meaningful ranges for each parameter</a:t>
            </a:r>
          </a:p>
          <a:p>
            <a:r>
              <a:rPr lang="en-US" sz="2400" dirty="0"/>
              <a:t>Algorithm randomly chooses from each range</a:t>
            </a:r>
          </a:p>
          <a:p>
            <a:r>
              <a:rPr lang="en-US" sz="2400" dirty="0"/>
              <a:t>Able to obtain results very close to the actual expected outcomes and their associated probabilities</a:t>
            </a:r>
          </a:p>
          <a:p>
            <a:pPr lvl="1"/>
            <a:r>
              <a:rPr lang="en-US" sz="2000" dirty="0"/>
              <a:t>Law of Large Numbers</a:t>
            </a:r>
          </a:p>
        </p:txBody>
      </p:sp>
    </p:spTree>
    <p:extLst>
      <p:ext uri="{BB962C8B-B14F-4D97-AF65-F5344CB8AC3E}">
        <p14:creationId xmlns:p14="http://schemas.microsoft.com/office/powerpoint/2010/main" val="2679384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255CA-8E81-4916-AE4A-BBBA7B2F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7E4F39-B776-4A4C-BA3E-D77FFE0055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2400" dirty="0"/>
                  <a:t>What makes a spring pendulum result in chaotic motion?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𝑐𝑜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𝑠𝑖𝑛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7E4F39-B776-4A4C-BA3E-D77FFE0055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  <a:blipFill rotWithShape="1">
                <a:blip r:embed="rId2"/>
                <a:stretch>
                  <a:fillRect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99981640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i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8314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0711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920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99816404"/>
                        </a:ext>
                      </a:extLst>
                    </a:gridCol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nit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831459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20952" r="-300601" b="-28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/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2071152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01" t="-336190" r="-300" b="-7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5592064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77795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 &amp; UNIQU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ln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Picard-</a:t>
                </a:r>
                <a:r>
                  <a:rPr lang="en-US" dirty="0" err="1"/>
                  <a:t>Lindelof</a:t>
                </a:r>
                <a:r>
                  <a:rPr lang="en-US" dirty="0"/>
                  <a:t> Theorem:</a:t>
                </a:r>
              </a:p>
              <a:p>
                <a:pPr marL="0" indent="0">
                  <a:buNone/>
                </a:pPr>
                <a:r>
                  <a:rPr lang="en-US" dirty="0"/>
                  <a:t>Assume that f is a continuous n-dimensional vector function of the rectangle </a:t>
                </a:r>
              </a:p>
              <a:p>
                <a:pPr marL="0" indent="0" algn="ctr">
                  <a:buNone/>
                </a:pPr>
                <a:r>
                  <a:rPr lang="en-US" dirty="0"/>
                  <a:t>Q := {(</a:t>
                </a:r>
                <a:r>
                  <a:rPr lang="en-US" dirty="0" err="1"/>
                  <a:t>t,x</a:t>
                </a:r>
                <a:r>
                  <a:rPr lang="en-US" dirty="0"/>
                  <a:t>) : t</a:t>
                </a:r>
                <a:r>
                  <a:rPr lang="en-US" baseline="-25000" dirty="0"/>
                  <a:t>0</a:t>
                </a:r>
                <a:r>
                  <a:rPr lang="fr-FR" dirty="0"/>
                  <a:t> ≤ t ≤ </a:t>
                </a:r>
                <a:r>
                  <a:rPr lang="en-US" dirty="0"/>
                  <a:t>t</a:t>
                </a:r>
                <a:r>
                  <a:rPr lang="en-US" baseline="-25000" dirty="0"/>
                  <a:t>0</a:t>
                </a:r>
                <a:r>
                  <a:rPr lang="fr-FR" dirty="0"/>
                  <a:t> + a, ‖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}</a:t>
                </a:r>
              </a:p>
              <a:p>
                <a:pPr marL="0" indent="0">
                  <a:buNone/>
                </a:pPr>
                <a:r>
                  <a:rPr lang="fr-FR" dirty="0"/>
                  <a:t>and assume </a:t>
                </a:r>
                <a:r>
                  <a:rPr lang="fr-FR" dirty="0" err="1"/>
                  <a:t>that</a:t>
                </a:r>
                <a:r>
                  <a:rPr lang="fr-FR" dirty="0"/>
                  <a:t> f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:r>
                  <a:rPr lang="fr-FR" dirty="0" err="1"/>
                  <a:t>satifies</a:t>
                </a:r>
                <a:r>
                  <a:rPr lang="fr-FR" dirty="0"/>
                  <a:t> a </a:t>
                </a:r>
                <a:r>
                  <a:rPr lang="fr-FR" dirty="0" err="1"/>
                  <a:t>uniform</a:t>
                </a:r>
                <a:r>
                  <a:rPr lang="fr-FR" dirty="0"/>
                  <a:t> Lipschitz condition </a:t>
                </a:r>
                <a:r>
                  <a:rPr lang="fr-FR" dirty="0" err="1"/>
                  <a:t>with</a:t>
                </a:r>
                <a:r>
                  <a:rPr lang="fr-FR" dirty="0"/>
                  <a:t> respect to x on Q. Let </a:t>
                </a:r>
              </a:p>
              <a:p>
                <a:pPr marL="0" indent="0" algn="ctr">
                  <a:buNone/>
                </a:pPr>
                <a:r>
                  <a:rPr lang="fr-FR" dirty="0"/>
                  <a:t>M := max{ ‖ f(</a:t>
                </a:r>
                <a:r>
                  <a:rPr lang="fr-FR" dirty="0" err="1"/>
                  <a:t>t,x</a:t>
                </a:r>
                <a:r>
                  <a:rPr lang="fr-FR" dirty="0"/>
                  <a:t>) ‖  : 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dirty="0"/>
                  <a:t>Q }</a:t>
                </a:r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:= min{a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dirty="0"/>
                  <a:t>}. </a:t>
                </a:r>
              </a:p>
              <a:p>
                <a:pPr marL="0" indent="0">
                  <a:buNone/>
                </a:pPr>
                <a:r>
                  <a:rPr lang="en-US" dirty="0"/>
                  <a:t>Then the initial value problem has a unique solution x on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  <a:p>
                <a:pPr marL="0" indent="0">
                  <a:buNone/>
                </a:pPr>
                <a:r>
                  <a:rPr lang="en-US" dirty="0"/>
                  <a:t>Furthermore, </a:t>
                </a:r>
              </a:p>
              <a:p>
                <a:pPr marL="0" indent="0" algn="ctr">
                  <a:buNone/>
                </a:pPr>
                <a:r>
                  <a:rPr lang="fr-FR" dirty="0"/>
                  <a:t>‖x(t)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, </a:t>
                </a:r>
              </a:p>
              <a:p>
                <a:pPr marL="0" indent="0">
                  <a:buNone/>
                </a:pPr>
                <a:r>
                  <a:rPr lang="fr-FR" dirty="0"/>
                  <a:t>for 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blipFill>
                <a:blip r:embed="rId2"/>
                <a:stretch>
                  <a:fillRect l="-520" t="-404" r="-743" b="-18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89D94D-7391-4687-81C9-3678C099E6CA}"/>
              </a:ext>
            </a:extLst>
          </p:cNvPr>
          <p:cNvSpPr txBox="1"/>
          <p:nvPr/>
        </p:nvSpPr>
        <p:spPr>
          <a:xfrm>
            <a:off x="9422296" y="261874"/>
            <a:ext cx="2557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pg. 350 of </a:t>
            </a:r>
            <a:r>
              <a:rPr lang="en-US" i="1" dirty="0"/>
              <a:t>The Theory of Differential Equations: Classical and Quantitative (2</a:t>
            </a:r>
            <a:r>
              <a:rPr lang="en-US" i="1" baseline="30000" dirty="0"/>
              <a:t>nd</a:t>
            </a:r>
            <a:r>
              <a:rPr lang="en-US" i="1" dirty="0"/>
              <a:t> ed.) </a:t>
            </a:r>
            <a:r>
              <a:rPr lang="en-US" dirty="0"/>
              <a:t>by W. Kelley and A. Peterson</a:t>
            </a:r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C50B0945-28E9-45EC-A023-B9904498D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695" y="2607011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177CEBA4-C475-4F64-A4AB-E2F6ED1F8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095" y="2607012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9DEFA5-8F07-4C2E-A698-9C3F49D40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942"/>
            <a:ext cx="10131425" cy="1456267"/>
          </a:xfrm>
        </p:spPr>
        <p:txBody>
          <a:bodyPr>
            <a:normAutofit/>
          </a:bodyPr>
          <a:lstStyle/>
          <a:p>
            <a:r>
              <a:rPr lang="en-US" dirty="0"/>
              <a:t>Performance Metri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</p:spPr>
            <p:txBody>
              <a:bodyPr anchor="t"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In order to identify what parameters affect the success of a trial, we must first determine what will define a success versus a failure.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 algn="ctr">
                  <a:spcBef>
                    <a:spcPts val="600"/>
                  </a:spcBef>
                  <a:buNone/>
                </a:pPr>
                <a:r>
                  <a:rPr lang="en-US" sz="2800" dirty="0"/>
                  <a:t>Performance metric: If the max angle exceeds 21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, it is chaotic.</a:t>
                </a:r>
              </a:p>
              <a:p>
                <a:pPr marL="0" indent="0" algn="ctr">
                  <a:buNone/>
                </a:pPr>
                <a:endParaRPr lang="en-US" sz="28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  <a:blipFill>
                <a:blip r:embed="rId5"/>
                <a:stretch>
                  <a:fillRect l="-1203" t="-1200" r="-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9407DC8-7628-4151-8CBF-E38B68638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43400"/>
              </p:ext>
            </p:extLst>
          </p:nvPr>
        </p:nvGraphicFramePr>
        <p:xfrm>
          <a:off x="1231373" y="4799016"/>
          <a:ext cx="876270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815">
                  <a:extLst>
                    <a:ext uri="{9D8B030D-6E8A-4147-A177-3AD203B41FA5}">
                      <a16:colId xmlns:a16="http://schemas.microsoft.com/office/drawing/2014/main" val="838087492"/>
                    </a:ext>
                  </a:extLst>
                </a:gridCol>
                <a:gridCol w="1251815">
                  <a:extLst>
                    <a:ext uri="{9D8B030D-6E8A-4147-A177-3AD203B41FA5}">
                      <a16:colId xmlns:a16="http://schemas.microsoft.com/office/drawing/2014/main" val="832033999"/>
                    </a:ext>
                  </a:extLst>
                </a:gridCol>
                <a:gridCol w="1487034">
                  <a:extLst>
                    <a:ext uri="{9D8B030D-6E8A-4147-A177-3AD203B41FA5}">
                      <a16:colId xmlns:a16="http://schemas.microsoft.com/office/drawing/2014/main" val="816009345"/>
                    </a:ext>
                  </a:extLst>
                </a:gridCol>
                <a:gridCol w="1636015">
                  <a:extLst>
                    <a:ext uri="{9D8B030D-6E8A-4147-A177-3AD203B41FA5}">
                      <a16:colId xmlns:a16="http://schemas.microsoft.com/office/drawing/2014/main" val="1705125421"/>
                    </a:ext>
                  </a:extLst>
                </a:gridCol>
                <a:gridCol w="964830">
                  <a:extLst>
                    <a:ext uri="{9D8B030D-6E8A-4147-A177-3AD203B41FA5}">
                      <a16:colId xmlns:a16="http://schemas.microsoft.com/office/drawing/2014/main" val="286669270"/>
                    </a:ext>
                  </a:extLst>
                </a:gridCol>
                <a:gridCol w="1048727">
                  <a:extLst>
                    <a:ext uri="{9D8B030D-6E8A-4147-A177-3AD203B41FA5}">
                      <a16:colId xmlns:a16="http://schemas.microsoft.com/office/drawing/2014/main" val="3850993165"/>
                    </a:ext>
                  </a:extLst>
                </a:gridCol>
                <a:gridCol w="1122466">
                  <a:extLst>
                    <a:ext uri="{9D8B030D-6E8A-4147-A177-3AD203B41FA5}">
                      <a16:colId xmlns:a16="http://schemas.microsoft.com/office/drawing/2014/main" val="86836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68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gu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0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.1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851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94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725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D1D42-6501-4EC3-B78B-C75DF9192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1BFAF-3EA6-41CF-85E2-FDA02993B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902916"/>
            <a:ext cx="10131425" cy="3649133"/>
          </a:xfrm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a kernel density estimate?</a:t>
            </a:r>
          </a:p>
        </p:txBody>
      </p:sp>
      <p:pic>
        <p:nvPicPr>
          <p:cNvPr id="5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BA16F72-E4FE-4F2F-B523-86CFE32E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76" y="2836984"/>
            <a:ext cx="5473700" cy="3649133"/>
          </a:xfrm>
          <a:prstGeom prst="rect">
            <a:avLst/>
          </a:prstGeo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8F55BBD7-F704-4938-A869-64AC7E549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99" y="2836984"/>
            <a:ext cx="5141925" cy="367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4066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7409</TotalTime>
  <Words>681</Words>
  <Application>Microsoft Office PowerPoint</Application>
  <PresentationFormat>Widescreen</PresentationFormat>
  <Paragraphs>16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Celestial</vt:lpstr>
      <vt:lpstr>Equation</vt:lpstr>
      <vt:lpstr>Characterizing a Spring Pendulum with  Monte Carlo Methods</vt:lpstr>
      <vt:lpstr>Special thanks</vt:lpstr>
      <vt:lpstr>Monte carlo</vt:lpstr>
      <vt:lpstr>The Problem</vt:lpstr>
      <vt:lpstr>Converting to System of 1st order equations</vt:lpstr>
      <vt:lpstr>Code</vt:lpstr>
      <vt:lpstr>Existence &amp; UNIQUENESS</vt:lpstr>
      <vt:lpstr>Performance Metric</vt:lpstr>
      <vt:lpstr>Kernel density estimate</vt:lpstr>
      <vt:lpstr>KDE</vt:lpstr>
      <vt:lpstr>K-Nearest neighbors</vt:lpstr>
      <vt:lpstr>Optimization</vt:lpstr>
      <vt:lpstr>KNN</vt:lpstr>
      <vt:lpstr>KNN</vt:lpstr>
      <vt:lpstr>Accuracy</vt:lpstr>
      <vt:lpstr>Conclusion</vt:lpstr>
      <vt:lpstr>Further investigation</vt:lpstr>
      <vt:lpstr>conta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Johnson, Mattison</cp:lastModifiedBy>
  <cp:revision>63</cp:revision>
  <dcterms:created xsi:type="dcterms:W3CDTF">2018-04-19T02:54:07Z</dcterms:created>
  <dcterms:modified xsi:type="dcterms:W3CDTF">2018-05-12T17:19:43Z</dcterms:modified>
</cp:coreProperties>
</file>